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111B" w:rsidRDefault="0023111B" w:rsidP="000911D6">
      <w:pPr>
        <w:spacing w:line="360" w:lineRule="auto"/>
        <w:jc w:val="center"/>
        <w:rPr>
          <w:rFonts w:ascii="Arial Narrow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>RELACIONES</w:t>
      </w:r>
    </w:p>
    <w:p w:rsidR="0023111B" w:rsidRDefault="0023111B" w:rsidP="0023111B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 xml:space="preserve">Definición.- 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relación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si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 subconjunto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×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es decir si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⊂(A×B)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23111B" w:rsidRDefault="0023111B" w:rsidP="0023111B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Si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relación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denota co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:A→B</m:t>
        </m:r>
      </m:oMath>
      <w:r w:rsidR="00BD16B2">
        <w:rPr>
          <w:rFonts w:ascii="Arial Narrow" w:eastAsiaTheme="minorEastAsia" w:hAnsi="Arial Narrow" w:cs="Arial"/>
          <w:spacing w:val="14"/>
          <w:sz w:val="24"/>
          <w:szCs w:val="24"/>
        </w:rPr>
        <w:t xml:space="preserve"> y se dice qu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 w:rsidR="00BD16B2"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correspondencia entre los elementos del conjunt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 w:rsidR="00BD16B2">
        <w:rPr>
          <w:rFonts w:ascii="Arial Narrow" w:eastAsiaTheme="minorEastAsia" w:hAnsi="Arial Narrow" w:cs="Arial"/>
          <w:spacing w:val="14"/>
          <w:sz w:val="24"/>
          <w:szCs w:val="24"/>
        </w:rPr>
        <w:t xml:space="preserve"> y los elementos del conjunt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 w:rsidR="00BD16B2"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BD16B2" w:rsidRDefault="0054036C" w:rsidP="0023111B">
      <w:pPr>
        <w:spacing w:line="360" w:lineRule="auto"/>
        <w:rPr>
          <w:rFonts w:ascii="Arial Narrow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>Observaciones:</w:t>
      </w:r>
    </w:p>
    <w:p w:rsidR="0054036C" w:rsidRDefault="0054036C" w:rsidP="0054036C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>1.</w:t>
      </w:r>
      <w:proofErr w:type="gramStart"/>
      <w:r>
        <w:rPr>
          <w:rFonts w:ascii="Arial Narrow" w:hAnsi="Arial Narrow" w:cs="Arial"/>
          <w:spacing w:val="14"/>
          <w:sz w:val="24"/>
          <w:szCs w:val="24"/>
        </w:rPr>
        <w:t>-  Si</w:t>
      </w:r>
      <w:proofErr w:type="gramEnd"/>
      <w:r>
        <w:rPr>
          <w:rFonts w:ascii="Arial Narrow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x∈A</m:t>
        </m:r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 xml:space="preserve"> ∧y∈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se cumple qu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(x,y)∈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dice qu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ta en relación co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mediant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se denimina co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 S y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54036C" w:rsidRDefault="00927430" w:rsidP="00927430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2.- Si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relación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al conjunt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le llama conjunto de partida y al conjunt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le llama conjunto de llegada.</w:t>
      </w:r>
    </w:p>
    <w:p w:rsidR="00927430" w:rsidRDefault="00927430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3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-  </w:t>
      </w:r>
      <w:r w:rsidR="00EB7E28">
        <w:rPr>
          <w:rFonts w:ascii="Arial Narrow" w:eastAsiaTheme="minorEastAsia" w:hAnsi="Arial Narrow" w:cs="Arial"/>
          <w:spacing w:val="14"/>
          <w:sz w:val="24"/>
          <w:szCs w:val="24"/>
        </w:rPr>
        <w:t>Como</w:t>
      </w:r>
      <w:proofErr w:type="gramEnd"/>
      <w:r w:rsidR="00EB7E28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ϕ⊂A×B</m:t>
        </m:r>
      </m:oMath>
      <w:r w:rsidR="00EB7E28">
        <w:rPr>
          <w:rFonts w:ascii="Arial Narrow" w:eastAsiaTheme="minorEastAsia" w:hAnsi="Arial Narrow" w:cs="Arial"/>
          <w:spacing w:val="14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ϕ</m:t>
        </m:r>
      </m:oMath>
      <w:r w:rsidR="00EB7E28"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relación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 w:rsidR="00EB7E28"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 w:rsidR="00EB7E28">
        <w:rPr>
          <w:rFonts w:ascii="Arial Narrow" w:eastAsiaTheme="minorEastAsia" w:hAnsi="Arial Narrow" w:cs="Arial"/>
          <w:spacing w:val="14"/>
          <w:sz w:val="24"/>
          <w:szCs w:val="24"/>
        </w:rPr>
        <w:t xml:space="preserve"> y es llamada relación nula o vacia.</w:t>
      </w:r>
    </w:p>
    <w:p w:rsidR="00EB7E28" w:rsidRDefault="00EB7E28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4.-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 w:rsidR="004656DF"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relación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 w:rsidR="004656DF">
        <w:rPr>
          <w:rFonts w:ascii="Arial Narrow" w:eastAsiaTheme="minorEastAsia" w:hAnsi="Arial Narrow" w:cs="Arial"/>
          <w:spacing w:val="14"/>
          <w:sz w:val="24"/>
          <w:szCs w:val="24"/>
        </w:rPr>
        <w:t xml:space="preserve">, sí y solo </w:t>
      </w:r>
      <w:proofErr w:type="gramStart"/>
      <w:r w:rsidR="004656DF">
        <w:rPr>
          <w:rFonts w:ascii="Arial Narrow" w:eastAsiaTheme="minorEastAsia" w:hAnsi="Arial Narrow" w:cs="Arial"/>
          <w:spacing w:val="14"/>
          <w:sz w:val="24"/>
          <w:szCs w:val="24"/>
        </w:rPr>
        <w:t xml:space="preserve">sí,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⊂A×A</m:t>
        </m:r>
      </m:oMath>
      <w:r w:rsidR="004656DF"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  <w:proofErr w:type="gramEnd"/>
    </w:p>
    <w:p w:rsidR="004656DF" w:rsidRDefault="004656DF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5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Si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relación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  <w:spacing w:val="1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spacing w:val="14"/>
                        <w:sz w:val="24"/>
                        <w:szCs w:val="24"/>
                      </w:rPr>
                      <m:t>4</m:t>
                    </m:r>
                  </m:sub>
                </m:sSub>
              </m:e>
            </m:d>
          </m:e>
        </m:d>
      </m:oMath>
      <w:r w:rsidR="00530B60">
        <w:rPr>
          <w:rFonts w:ascii="Arial Narrow" w:eastAsiaTheme="minorEastAsia" w:hAnsi="Arial Narrow" w:cs="Arial"/>
          <w:spacing w:val="14"/>
          <w:sz w:val="24"/>
          <w:szCs w:val="24"/>
        </w:rPr>
        <w:t xml:space="preserve"> 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 w:rsidR="00530B60"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le representa con el siguiente gráfico.</w:t>
      </w:r>
    </w:p>
    <w:p w:rsidR="00530B60" w:rsidRDefault="00530B60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530B60" w:rsidRDefault="00530B60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530B60" w:rsidRDefault="00530B60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530B60" w:rsidRDefault="00530B60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530B60" w:rsidRDefault="00530B60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530B60" w:rsidRDefault="00530B60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Dominio y rango de una relación</w:t>
      </w:r>
    </w:p>
    <w:p w:rsidR="00443325" w:rsidRDefault="00530B60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Se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una relación no vacía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es decir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x,y</m:t>
                </m:r>
              </m:e>
            </m:d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∈A×B tal que x S y</m:t>
            </m:r>
          </m:e>
        </m:d>
      </m:oMath>
    </w:p>
    <w:p w:rsidR="00530B60" w:rsidRDefault="00443325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Definición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El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dominio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el conjunto de los elementos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∈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para los cuales existe u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ϵ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tal qu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(x,y)∈S</m:t>
        </m:r>
      </m:oMath>
      <w:r w:rsidR="001D7EA9">
        <w:rPr>
          <w:rFonts w:ascii="Arial Narrow" w:eastAsiaTheme="minorEastAsia" w:hAnsi="Arial Narrow" w:cs="Arial"/>
          <w:spacing w:val="14"/>
          <w:sz w:val="24"/>
          <w:szCs w:val="24"/>
        </w:rPr>
        <w:t xml:space="preserve">; es decir el dominio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 w:rsidR="001D7EA9"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el subconjunto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 w:rsidR="001D7EA9">
        <w:rPr>
          <w:rFonts w:ascii="Arial Narrow" w:eastAsiaTheme="minorEastAsia" w:hAnsi="Arial Narrow" w:cs="Arial"/>
          <w:spacing w:val="14"/>
          <w:sz w:val="24"/>
          <w:szCs w:val="24"/>
        </w:rPr>
        <w:t xml:space="preserve"> formado por todas las primeras componentes de los pares ordenados</w:t>
      </w:r>
      <w:r w:rsidR="00530B60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r w:rsidR="001D7EA9">
        <w:rPr>
          <w:rFonts w:ascii="Arial Narrow" w:eastAsiaTheme="minorEastAsia" w:hAnsi="Arial Narrow" w:cs="Arial"/>
          <w:spacing w:val="14"/>
          <w:sz w:val="24"/>
          <w:szCs w:val="24"/>
        </w:rPr>
        <w:t xml:space="preserve">que </w:t>
      </w:r>
      <w:r w:rsidR="001D7EA9">
        <w:rPr>
          <w:rFonts w:ascii="Arial Narrow" w:eastAsiaTheme="minorEastAsia" w:hAnsi="Arial Narrow" w:cs="Arial"/>
          <w:spacing w:val="14"/>
          <w:sz w:val="24"/>
          <w:szCs w:val="24"/>
        </w:rPr>
        <w:lastRenderedPageBreak/>
        <w:t xml:space="preserve">pertenecen a la relación. Al dominio lo simbolizamos como el siguiente conjunt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S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∈A tal que ∃y∈B;(x,y)∈S</m:t>
            </m:r>
          </m:e>
        </m:d>
      </m:oMath>
      <w:r w:rsidR="001D7EA9"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1D7EA9" w:rsidRDefault="001D7EA9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Relaciones de </w:t>
      </w:r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en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1D7EA9" w:rsidRDefault="0096793A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Generalmente en este texto, utilizaremos relaciones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don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on subconjuntos 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de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96793A" w:rsidRDefault="0096793A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Relación inversa.</w:t>
      </w:r>
    </w:p>
    <w:p w:rsidR="0096793A" w:rsidRDefault="0096793A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Definición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Sea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la rela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 w:rsidR="00057494">
        <w:rPr>
          <w:rFonts w:ascii="Arial Narrow" w:eastAsiaTheme="minorEastAsia" w:hAnsi="Arial Narrow" w:cs="Arial"/>
          <w:spacing w:val="14"/>
          <w:sz w:val="24"/>
          <w:szCs w:val="24"/>
        </w:rPr>
        <w:t xml:space="preserve">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 w:rsidR="00057494"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 w:rsidR="00057494">
        <w:rPr>
          <w:rFonts w:ascii="Arial Narrow" w:eastAsiaTheme="minorEastAsia" w:hAnsi="Arial Narrow" w:cs="Arial"/>
          <w:spacing w:val="14"/>
          <w:sz w:val="24"/>
          <w:szCs w:val="24"/>
        </w:rPr>
        <w:t xml:space="preserve">: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x,y</m:t>
                </m:r>
              </m:e>
            </m:d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∈A×B tal que (x,y)∈S</m:t>
            </m:r>
          </m:e>
        </m:d>
      </m:oMath>
      <w:r w:rsidR="00057494">
        <w:rPr>
          <w:rFonts w:ascii="Arial Narrow" w:eastAsiaTheme="minorEastAsia" w:hAnsi="Arial Narrow" w:cs="Arial"/>
          <w:spacing w:val="14"/>
          <w:sz w:val="24"/>
          <w:szCs w:val="24"/>
        </w:rPr>
        <w:t xml:space="preserve"> la relación inversa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 w:rsidR="00057494">
        <w:rPr>
          <w:rFonts w:ascii="Arial Narrow" w:eastAsiaTheme="minorEastAsia" w:hAnsi="Arial Narrow" w:cs="Arial"/>
          <w:spacing w:val="14"/>
          <w:sz w:val="24"/>
          <w:szCs w:val="24"/>
        </w:rPr>
        <w:t xml:space="preserve"> denotado por </w:t>
      </w:r>
      <m:oMath>
        <m:sSup>
          <m:s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S</m:t>
            </m:r>
          </m:e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-1</m:t>
            </m:r>
          </m:sup>
        </m:sSup>
      </m:oMath>
      <w:r w:rsidR="00057494"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define del modo siguiente.</w:t>
      </w:r>
    </w:p>
    <w:p w:rsidR="00057494" w:rsidRDefault="00057494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    </w:t>
      </w:r>
      <m:oMath>
        <m:sSup>
          <m:s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S</m:t>
            </m:r>
          </m:e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y,x</m:t>
                </m:r>
              </m:e>
            </m:d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∈B×A tal que (x,y)∈S</m:t>
            </m:r>
          </m:e>
        </m:d>
      </m:oMath>
      <w:r w:rsidR="00D0492B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proofErr w:type="gramStart"/>
      <w:r w:rsidR="00D0492B">
        <w:rPr>
          <w:rFonts w:ascii="Arial Narrow" w:eastAsiaTheme="minorEastAsia" w:hAnsi="Arial Narrow" w:cs="Arial"/>
          <w:spacing w:val="14"/>
          <w:sz w:val="24"/>
          <w:szCs w:val="24"/>
        </w:rPr>
        <w:t>es</w:t>
      </w:r>
      <w:proofErr w:type="gramEnd"/>
      <w:r w:rsidR="00D0492B">
        <w:rPr>
          <w:rFonts w:ascii="Arial Narrow" w:eastAsiaTheme="minorEastAsia" w:hAnsi="Arial Narrow" w:cs="Arial"/>
          <w:spacing w:val="14"/>
          <w:sz w:val="24"/>
          <w:szCs w:val="24"/>
        </w:rPr>
        <w:t xml:space="preserve"> decir, </w:t>
      </w:r>
      <m:oMath>
        <m:sSup>
          <m:s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S</m:t>
            </m:r>
          </m:e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-1</m:t>
            </m:r>
          </m:sup>
        </m:sSup>
      </m:oMath>
      <w:r w:rsidR="00D0492B"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la relación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 w:rsidR="00D0492B"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 w:rsidR="00D0492B">
        <w:rPr>
          <w:rFonts w:ascii="Arial Narrow" w:eastAsiaTheme="minorEastAsia" w:hAnsi="Arial Narrow" w:cs="Arial"/>
          <w:spacing w:val="14"/>
          <w:sz w:val="24"/>
          <w:szCs w:val="24"/>
        </w:rPr>
        <w:t xml:space="preserve"> que se obtiene a partir de la rela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 w:rsidR="00D0492B">
        <w:rPr>
          <w:rFonts w:ascii="Arial Narrow" w:eastAsiaTheme="minorEastAsia" w:hAnsi="Arial Narrow" w:cs="Arial"/>
          <w:spacing w:val="14"/>
          <w:sz w:val="24"/>
          <w:szCs w:val="24"/>
        </w:rPr>
        <w:t xml:space="preserve"> intercambiando las componentes de los elementos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S</m:t>
        </m:r>
      </m:oMath>
      <w:r w:rsidR="00D0492B"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D0492B" w:rsidRDefault="00D0492B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Observaciones:</w:t>
      </w:r>
    </w:p>
    <w:p w:rsidR="00D0492B" w:rsidRDefault="00911ABE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1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De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la definición de </w:t>
      </w:r>
      <m:oMath>
        <m:sSup>
          <m:s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S</m:t>
            </m:r>
          </m:e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-1</m:t>
            </m:r>
          </m:sup>
        </m:sSup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(y,x)∈</m:t>
        </m:r>
        <m:sSup>
          <m:s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S</m:t>
            </m:r>
          </m:e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↔(x,y)∈S</m:t>
        </m:r>
      </m:oMath>
    </w:p>
    <w:p w:rsidR="00911ABE" w:rsidRDefault="00911ABE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2.-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-1</m:t>
                </m:r>
              </m:sup>
            </m:sSup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R(S)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-1</m:t>
                </m:r>
              </m:sup>
            </m:sSup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D(S)</m:t>
        </m:r>
      </m:oMath>
    </w:p>
    <w:p w:rsidR="00911ABE" w:rsidRDefault="00911ABE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3.-  </w:t>
      </w:r>
      <m:oMath>
        <m:sSup>
          <m:s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-1</m:t>
                </m:r>
              </m:sup>
            </m:s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S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AC1A37" w:rsidRDefault="00AC1A37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Gráficos de una relación de </w:t>
      </w:r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en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AC1A37" w:rsidRDefault="00AC1A37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Definición.- Llamaremos gráfica de una relación de </w:t>
      </w:r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al conjunto de puntos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P(x,y)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cuyas coordenadas satisfagan a dicha relación:</w:t>
      </w:r>
    </w:p>
    <w:p w:rsidR="00AC1A37" w:rsidRDefault="00AC1A37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  ∨  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&lt;0  ∨  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&gt;0  ∨  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≤0  ∨  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≥0</m:t>
        </m:r>
      </m:oMath>
    </w:p>
    <w:p w:rsidR="00AC1A37" w:rsidRDefault="00AC1A37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Discusión de la gráfica de una relación.- Para trazar la gráfica de una relación dada por la ecua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</w:t>
      </w:r>
      <w:r w:rsidR="00AF2394">
        <w:rPr>
          <w:rFonts w:ascii="Arial Narrow" w:eastAsiaTheme="minorEastAsia" w:hAnsi="Arial Narrow" w:cs="Arial"/>
          <w:spacing w:val="14"/>
          <w:sz w:val="24"/>
          <w:szCs w:val="24"/>
        </w:rPr>
        <w:t>especificamos los siguientes criterios.</w:t>
      </w:r>
    </w:p>
    <w:p w:rsidR="00AF2394" w:rsidRDefault="00AF2394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Intersecciones con los ejes coordenados:</w:t>
      </w:r>
    </w:p>
    <w:p w:rsidR="00AF2394" w:rsidRDefault="00AF2394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Intersección con el ej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: 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 xml:space="preserve">∩eje X= 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x,y</m:t>
                </m:r>
              </m:e>
            </m:d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 xml:space="preserve"> tal que y=0 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P</m:t>
        </m:r>
      </m:oMath>
    </w:p>
    <w:p w:rsidR="00AF2394" w:rsidRDefault="00AF2394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Para hallar el punt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P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de intersección con el ej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hac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la ecua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se resuelve.</w:t>
      </w:r>
    </w:p>
    <w:p w:rsidR="00AF2394" w:rsidRDefault="00AF2394" w:rsidP="00AF2394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lastRenderedPageBreak/>
        <w:tab/>
        <w:t xml:space="preserve">Intersección con el ej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: 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 xml:space="preserve">∩eje Y= 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x,y</m:t>
                </m:r>
              </m:e>
            </m:d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Arial"/>
                    <w:i/>
                    <w:spacing w:val="14"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Arial"/>
                    <w:spacing w:val="14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 xml:space="preserve"> tal que x=0 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Q</m:t>
        </m:r>
      </m:oMath>
    </w:p>
    <w:p w:rsidR="00AF2394" w:rsidRDefault="00AF2394" w:rsidP="00AF2394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Para hallar el punt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Q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de intersección con el ej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hace x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la ecua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se resuelve.</w:t>
      </w:r>
    </w:p>
    <w:p w:rsidR="00383F6E" w:rsidRDefault="00383F6E" w:rsidP="00AF2394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Simetría con respecto a los ejes coordenados:</w:t>
      </w:r>
    </w:p>
    <w:p w:rsidR="00383F6E" w:rsidRDefault="00383F6E" w:rsidP="00AF2394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</w:r>
      <w:r w:rsidR="00B85805">
        <w:rPr>
          <w:rFonts w:ascii="Arial Narrow" w:eastAsiaTheme="minorEastAsia" w:hAnsi="Arial Narrow" w:cs="Arial"/>
          <w:spacing w:val="14"/>
          <w:sz w:val="24"/>
          <w:szCs w:val="24"/>
        </w:rPr>
        <w:t xml:space="preserve">Simetría con respecto al ej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</m:t>
        </m:r>
      </m:oMath>
    </w:p>
    <w:p w:rsidR="00B85805" w:rsidRDefault="00B85805" w:rsidP="00AF2394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Existe simetría con respecto al ej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i se cumpl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-y</m:t>
            </m:r>
          </m:e>
        </m:d>
      </m:oMath>
    </w:p>
    <w:p w:rsidR="00B85805" w:rsidRDefault="00B85805" w:rsidP="00B85805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Simetría con respecto al ej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</m:t>
        </m:r>
      </m:oMath>
    </w:p>
    <w:p w:rsidR="00B85805" w:rsidRDefault="00B85805" w:rsidP="00B85805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Existe simetría con respecto al ej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i se cumpl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-x,y</m:t>
            </m:r>
          </m:e>
        </m:d>
      </m:oMath>
    </w:p>
    <w:p w:rsidR="00B85805" w:rsidRDefault="00B85805" w:rsidP="00B85805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Simetría con respecto al origen.</w:t>
      </w:r>
    </w:p>
    <w:p w:rsidR="00B85805" w:rsidRDefault="00B85805" w:rsidP="00B85805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Existe simetría con respecto al origen si se cumpl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-x,-y</m:t>
            </m:r>
          </m:e>
        </m:d>
      </m:oMath>
    </w:p>
    <w:p w:rsidR="00AF2394" w:rsidRDefault="00B85805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Extensión de la curva.</w:t>
      </w:r>
    </w:p>
    <w:p w:rsidR="00B85805" w:rsidRDefault="00B85805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Consiste en determinar el dominio y rango de la relación.</w:t>
      </w:r>
    </w:p>
    <w:p w:rsidR="00B85805" w:rsidRDefault="00B85805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</w:r>
      <w:r w:rsidR="00F21FA3">
        <w:rPr>
          <w:rFonts w:ascii="Arial Narrow" w:eastAsiaTheme="minorEastAsia" w:hAnsi="Arial Narrow" w:cs="Arial"/>
          <w:spacing w:val="14"/>
          <w:sz w:val="24"/>
          <w:szCs w:val="24"/>
        </w:rPr>
        <w:t>Ecuaciones de las asíntotas:</w:t>
      </w:r>
    </w:p>
    <w:p w:rsidR="00F21FA3" w:rsidRDefault="00F21FA3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Asíntotas Verticales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La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rect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=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es una asíntota vertical de la rela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si para cad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(x,y)∈E(x,y)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se tiene que par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"y"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bastante grande la distancia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"x"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"a"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decir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-a</m:t>
            </m:r>
          </m:e>
        </m:d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muy pequeño.</w:t>
      </w:r>
    </w:p>
    <w:p w:rsidR="00505E15" w:rsidRDefault="00505E15" w:rsidP="00EB7E28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Se despej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=</m:t>
        </m:r>
        <m:f>
          <m:f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(x)</m:t>
            </m:r>
          </m:num>
          <m:den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g(x)</m:t>
            </m:r>
          </m:den>
        </m:f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. Las A.V. se obtienen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 w:rsidR="00380FDE"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F21FA3" w:rsidRDefault="00F21FA3" w:rsidP="00F21FA3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Asíntotas Horizontales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La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recta y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es una asíntota horizontal de la rela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si para cad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(x,y)∈E(x,y)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se tiene que par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"x"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bastante grande la distancia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"y"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"b"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decir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y-b</m:t>
            </m:r>
          </m:e>
        </m:d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muy pequeño.</w:t>
      </w:r>
    </w:p>
    <w:p w:rsidR="00505E15" w:rsidRDefault="00505E15" w:rsidP="00F21FA3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 xml:space="preserve">Se despeja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=</m:t>
        </m:r>
        <m:f>
          <m:f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(y)</m:t>
            </m:r>
          </m:num>
          <m:den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g(y)</m:t>
            </m:r>
          </m:den>
        </m:f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. Las A.V. se obtienen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 w:rsidR="00380FDE"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F94388" w:rsidRDefault="00F94388" w:rsidP="00F21FA3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Tabulación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Consiste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calcular un número determinado de pares ordenados a partir de la ecua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0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F31BB5" w:rsidRDefault="00F94388" w:rsidP="00380FDE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ab/>
        <w:t>Trazado de la curva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Mapeo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de los pares ordenados.</w:t>
      </w:r>
    </w:p>
    <w:p w:rsidR="00F31BB5" w:rsidRPr="00F31BB5" w:rsidRDefault="00F31BB5" w:rsidP="00F31BB5">
      <w:pPr>
        <w:spacing w:line="360" w:lineRule="auto"/>
        <w:ind w:left="426" w:hanging="426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lastRenderedPageBreak/>
        <w:t>Algunos gráficos de relaciones, basados en las cónicas.</w:t>
      </w:r>
    </w:p>
    <w:p w:rsidR="00F31BB5" w:rsidRDefault="00F31BB5" w:rsidP="00F31BB5">
      <w:r w:rsidRPr="00621D07">
        <w:rPr>
          <w:noProof/>
          <w:lang w:eastAsia="es-PE"/>
        </w:rPr>
        <w:drawing>
          <wp:inline distT="0" distB="0" distL="0" distR="0" wp14:anchorId="1929A22E" wp14:editId="6D3F7A80">
            <wp:extent cx="5324475" cy="3990975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/>
    <w:p w:rsidR="00F31BB5" w:rsidRDefault="00F31BB5" w:rsidP="00F31BB5">
      <w:r w:rsidRPr="00FC10CB">
        <w:rPr>
          <w:noProof/>
          <w:lang w:eastAsia="es-PE"/>
        </w:rPr>
        <w:drawing>
          <wp:inline distT="0" distB="0" distL="0" distR="0" wp14:anchorId="374B7EC1" wp14:editId="664A8E7F">
            <wp:extent cx="5324475" cy="3990975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>
      <w:r w:rsidRPr="00621D07">
        <w:rPr>
          <w:noProof/>
          <w:lang w:eastAsia="es-PE"/>
        </w:rPr>
        <w:lastRenderedPageBreak/>
        <w:drawing>
          <wp:inline distT="0" distB="0" distL="0" distR="0" wp14:anchorId="55499CEA" wp14:editId="0415A3BD">
            <wp:extent cx="5324475" cy="3990975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/>
    <w:p w:rsidR="00F31BB5" w:rsidRDefault="00F31BB5" w:rsidP="00F31BB5">
      <w:r w:rsidRPr="00621D07">
        <w:rPr>
          <w:noProof/>
          <w:lang w:eastAsia="es-PE"/>
        </w:rPr>
        <w:drawing>
          <wp:inline distT="0" distB="0" distL="0" distR="0" wp14:anchorId="4D373E42" wp14:editId="5B5C5772">
            <wp:extent cx="5324475" cy="3990975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/>
    <w:p w:rsidR="00F31BB5" w:rsidRDefault="00F31BB5" w:rsidP="00F31BB5">
      <w:r w:rsidRPr="00190667">
        <w:rPr>
          <w:noProof/>
          <w:lang w:eastAsia="es-PE"/>
        </w:rPr>
        <w:lastRenderedPageBreak/>
        <w:drawing>
          <wp:inline distT="0" distB="0" distL="0" distR="0" wp14:anchorId="009398B8" wp14:editId="39567853">
            <wp:extent cx="5324475" cy="3990975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>
      <w:r w:rsidRPr="00190667">
        <w:rPr>
          <w:noProof/>
          <w:lang w:eastAsia="es-PE"/>
        </w:rPr>
        <w:drawing>
          <wp:inline distT="0" distB="0" distL="0" distR="0" wp14:anchorId="4552EBCF" wp14:editId="192D3978">
            <wp:extent cx="5324475" cy="3990975"/>
            <wp:effectExtent l="0" t="0" r="0" b="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/>
    <w:p w:rsidR="00F31BB5" w:rsidRDefault="00F31BB5" w:rsidP="00F31BB5"/>
    <w:p w:rsidR="00F31BB5" w:rsidRDefault="00F31BB5" w:rsidP="00F31BB5"/>
    <w:p w:rsidR="00F31BB5" w:rsidRDefault="00F31BB5" w:rsidP="00F31BB5">
      <w:r w:rsidRPr="00621D07">
        <w:rPr>
          <w:noProof/>
          <w:lang w:eastAsia="es-PE"/>
        </w:rPr>
        <w:drawing>
          <wp:inline distT="0" distB="0" distL="0" distR="0" wp14:anchorId="77027F31" wp14:editId="35D66965">
            <wp:extent cx="5324475" cy="3990975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>
      <w:r w:rsidRPr="00FC10CB">
        <w:rPr>
          <w:noProof/>
          <w:lang w:eastAsia="es-PE"/>
        </w:rPr>
        <w:drawing>
          <wp:inline distT="0" distB="0" distL="0" distR="0" wp14:anchorId="7D96256C" wp14:editId="0426A95B">
            <wp:extent cx="5324475" cy="3990975"/>
            <wp:effectExtent l="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/>
    <w:p w:rsidR="00F31BB5" w:rsidRDefault="00F31BB5" w:rsidP="00F31BB5"/>
    <w:p w:rsidR="00F31BB5" w:rsidRDefault="00F31BB5" w:rsidP="00F31BB5">
      <w:r w:rsidRPr="00F816B6">
        <w:rPr>
          <w:noProof/>
          <w:lang w:eastAsia="es-PE"/>
        </w:rPr>
        <w:drawing>
          <wp:inline distT="0" distB="0" distL="0" distR="0" wp14:anchorId="5A3BCB1E" wp14:editId="42EC2D8B">
            <wp:extent cx="5324475" cy="3990975"/>
            <wp:effectExtent l="0" t="0" r="0" b="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>
      <w:r w:rsidRPr="00F816B6">
        <w:rPr>
          <w:noProof/>
          <w:lang w:eastAsia="es-PE"/>
        </w:rPr>
        <w:drawing>
          <wp:inline distT="0" distB="0" distL="0" distR="0" wp14:anchorId="799BF9B2" wp14:editId="6FC71773">
            <wp:extent cx="5324475" cy="3990975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/>
    <w:p w:rsidR="00F31BB5" w:rsidRDefault="00F31BB5" w:rsidP="00F31BB5"/>
    <w:p w:rsidR="00F31BB5" w:rsidRDefault="00F31BB5" w:rsidP="00F31BB5">
      <w:r w:rsidRPr="00F816B6">
        <w:rPr>
          <w:noProof/>
          <w:lang w:eastAsia="es-PE"/>
        </w:rPr>
        <w:drawing>
          <wp:inline distT="0" distB="0" distL="0" distR="0" wp14:anchorId="43DB854C" wp14:editId="57958B73">
            <wp:extent cx="5324475" cy="3990975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BB5" w:rsidRDefault="00F31BB5" w:rsidP="00F31BB5">
      <w:r w:rsidRPr="00F816B6">
        <w:rPr>
          <w:noProof/>
          <w:lang w:eastAsia="es-PE"/>
        </w:rPr>
        <w:drawing>
          <wp:inline distT="0" distB="0" distL="0" distR="0" wp14:anchorId="1F13A8A0" wp14:editId="5038C08A">
            <wp:extent cx="5324475" cy="3990975"/>
            <wp:effectExtent l="0" t="0" r="0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92B" w:rsidRPr="0054036C" w:rsidRDefault="00D0492B" w:rsidP="00AB2ACC">
      <w:pPr>
        <w:spacing w:line="360" w:lineRule="auto"/>
        <w:rPr>
          <w:rFonts w:ascii="Cambria Math" w:hAnsi="Cambria Math"/>
          <w:i/>
        </w:rPr>
      </w:pPr>
    </w:p>
    <w:p w:rsidR="00DB5D39" w:rsidRDefault="00DB5D39" w:rsidP="000911D6">
      <w:pPr>
        <w:spacing w:line="360" w:lineRule="auto"/>
        <w:jc w:val="center"/>
        <w:rPr>
          <w:rFonts w:ascii="Arial Narrow" w:hAnsi="Arial Narrow" w:cs="Arial"/>
          <w:spacing w:val="14"/>
          <w:sz w:val="24"/>
          <w:szCs w:val="24"/>
        </w:rPr>
      </w:pPr>
      <w:r w:rsidRPr="006F0528">
        <w:rPr>
          <w:rFonts w:ascii="Arial Narrow" w:hAnsi="Arial Narrow" w:cs="Arial"/>
          <w:spacing w:val="14"/>
          <w:sz w:val="24"/>
          <w:szCs w:val="24"/>
        </w:rPr>
        <w:lastRenderedPageBreak/>
        <w:t>FUNCIONES</w:t>
      </w:r>
    </w:p>
    <w:p w:rsidR="001D7FC5" w:rsidRDefault="001D7FC5" w:rsidP="001D7FC5">
      <w:pPr>
        <w:spacing w:line="360" w:lineRule="auto"/>
        <w:rPr>
          <w:rFonts w:ascii="Arial Narrow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 xml:space="preserve">Definición.- Consideremos dos conjuntos cualquiera </w:t>
      </w:r>
      <w:r w:rsidRPr="001D7FC5">
        <w:rPr>
          <w:rFonts w:ascii="Arial Narrow" w:hAnsi="Arial Narrow" w:cs="Arial"/>
          <w:spacing w:val="14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18" o:title=""/>
          </v:shape>
          <o:OLEObject Type="Embed" ProgID="Equation.DSMT4" ShapeID="_x0000_i1025" DrawAspect="Content" ObjectID="_1656885160" r:id="rId19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y </w:t>
      </w:r>
      <w:r w:rsidRPr="001D7FC5">
        <w:rPr>
          <w:rFonts w:ascii="Arial Narrow" w:hAnsi="Arial Narrow" w:cs="Arial"/>
          <w:spacing w:val="14"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20" o:title=""/>
          </v:shape>
          <o:OLEObject Type="Embed" ProgID="Equation.DSMT4" ShapeID="_x0000_i1026" DrawAspect="Content" ObjectID="_1656885161" r:id="rId21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, a la relación binaria </w:t>
      </w:r>
      <w:r w:rsidRPr="001D7FC5">
        <w:rPr>
          <w:rFonts w:ascii="Arial Narrow" w:hAnsi="Arial Narrow" w:cs="Arial"/>
          <w:spacing w:val="14"/>
          <w:position w:val="-10"/>
          <w:sz w:val="24"/>
          <w:szCs w:val="24"/>
        </w:rPr>
        <w:object w:dxaOrig="240" w:dyaOrig="320">
          <v:shape id="_x0000_i1027" type="#_x0000_t75" style="width:12pt;height:15.75pt" o:ole="">
            <v:imagedata r:id="rId22" o:title=""/>
          </v:shape>
          <o:OLEObject Type="Embed" ProgID="Equation.DSMT4" ShapeID="_x0000_i1027" DrawAspect="Content" ObjectID="_1656885162" r:id="rId23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de </w:t>
      </w:r>
      <w:r w:rsidRPr="001D7FC5">
        <w:rPr>
          <w:rFonts w:ascii="Arial Narrow" w:hAnsi="Arial Narrow" w:cs="Arial"/>
          <w:spacing w:val="14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24" o:title=""/>
          </v:shape>
          <o:OLEObject Type="Embed" ProgID="Equation.DSMT4" ShapeID="_x0000_i1028" DrawAspect="Content" ObjectID="_1656885163" r:id="rId25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en </w:t>
      </w:r>
      <w:r w:rsidRPr="001D7FC5">
        <w:rPr>
          <w:rFonts w:ascii="Arial Narrow" w:hAnsi="Arial Narrow" w:cs="Arial"/>
          <w:spacing w:val="14"/>
          <w:position w:val="-4"/>
          <w:sz w:val="24"/>
          <w:szCs w:val="24"/>
        </w:rPr>
        <w:object w:dxaOrig="240" w:dyaOrig="260">
          <v:shape id="_x0000_i1029" type="#_x0000_t75" style="width:12pt;height:12.75pt" o:ole="">
            <v:imagedata r:id="rId26" o:title=""/>
          </v:shape>
          <o:OLEObject Type="Embed" ProgID="Equation.DSMT4" ShapeID="_x0000_i1029" DrawAspect="Content" ObjectID="_1656885164" r:id="rId27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le llamaremos función de </w:t>
      </w:r>
      <w:r w:rsidRPr="001D7FC5">
        <w:rPr>
          <w:rFonts w:ascii="Arial Narrow" w:hAnsi="Arial Narrow" w:cs="Arial"/>
          <w:spacing w:val="14"/>
          <w:position w:val="-4"/>
          <w:sz w:val="24"/>
          <w:szCs w:val="24"/>
        </w:rPr>
        <w:object w:dxaOrig="240" w:dyaOrig="260">
          <v:shape id="_x0000_i1030" type="#_x0000_t75" style="width:12pt;height:12.75pt" o:ole="">
            <v:imagedata r:id="rId28" o:title=""/>
          </v:shape>
          <o:OLEObject Type="Embed" ProgID="Equation.DSMT4" ShapeID="_x0000_i1030" DrawAspect="Content" ObjectID="_1656885165" r:id="rId29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en </w:t>
      </w:r>
      <w:r w:rsidRPr="001D7FC5">
        <w:rPr>
          <w:rFonts w:ascii="Arial Narrow" w:hAnsi="Arial Narrow" w:cs="Arial"/>
          <w:spacing w:val="14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30" o:title=""/>
          </v:shape>
          <o:OLEObject Type="Embed" ProgID="Equation.DSMT4" ShapeID="_x0000_i1031" DrawAspect="Content" ObjectID="_1656885166" r:id="rId31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, sí y sólo sí, verifica:</w:t>
      </w:r>
    </w:p>
    <w:p w:rsidR="001D7FC5" w:rsidRDefault="001D7FC5" w:rsidP="001D7FC5">
      <w:pPr>
        <w:spacing w:line="360" w:lineRule="auto"/>
        <w:rPr>
          <w:rFonts w:ascii="Arial Narrow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 xml:space="preserve">   i) </w:t>
      </w:r>
      <w:r w:rsidRPr="001D7FC5">
        <w:rPr>
          <w:rFonts w:ascii="Arial Narrow" w:hAnsi="Arial Narrow" w:cs="Arial"/>
          <w:spacing w:val="14"/>
          <w:position w:val="-10"/>
          <w:sz w:val="24"/>
          <w:szCs w:val="24"/>
        </w:rPr>
        <w:object w:dxaOrig="1040" w:dyaOrig="320">
          <v:shape id="_x0000_i1032" type="#_x0000_t75" style="width:51.75pt;height:15.75pt" o:ole="">
            <v:imagedata r:id="rId32" o:title=""/>
          </v:shape>
          <o:OLEObject Type="Embed" ProgID="Equation.DSMT4" ShapeID="_x0000_i1032" DrawAspect="Content" ObjectID="_1656885167" r:id="rId33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</w:t>
      </w:r>
    </w:p>
    <w:p w:rsidR="001D7FC5" w:rsidRDefault="001D7FC5" w:rsidP="001D7FC5">
      <w:pPr>
        <w:spacing w:line="360" w:lineRule="auto"/>
        <w:rPr>
          <w:rFonts w:ascii="Arial Narrow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 xml:space="preserve">  ii) </w:t>
      </w:r>
      <w:r w:rsidRPr="001D7FC5">
        <w:rPr>
          <w:rFonts w:ascii="Arial Narrow" w:hAnsi="Arial Narrow" w:cs="Arial"/>
          <w:spacing w:val="14"/>
          <w:position w:val="-10"/>
          <w:sz w:val="24"/>
          <w:szCs w:val="24"/>
        </w:rPr>
        <w:object w:dxaOrig="2820" w:dyaOrig="320">
          <v:shape id="_x0000_i1033" type="#_x0000_t75" style="width:141pt;height:15.75pt" o:ole="">
            <v:imagedata r:id="rId34" o:title=""/>
          </v:shape>
          <o:OLEObject Type="Embed" ProgID="Equation.DSMT4" ShapeID="_x0000_i1033" DrawAspect="Content" ObjectID="_1656885168" r:id="rId35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</w:t>
      </w:r>
    </w:p>
    <w:p w:rsidR="00C66B0F" w:rsidRDefault="00C66B0F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 xml:space="preserve">Definición.-  Una relación </w:t>
      </w:r>
      <m:oMath>
        <m:r>
          <w:rPr>
            <w:rFonts w:ascii="Cambria Math" w:hAnsi="Cambria Math" w:cs="Arial"/>
            <w:spacing w:val="14"/>
            <w:sz w:val="24"/>
            <w:szCs w:val="24"/>
          </w:rPr>
          <m:t>f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(f:A→B)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,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función sí y solo sí, a un element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∈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le corresponde un únic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∈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a través 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 Esta definición se le conoce como “concepto intuitivo de función”</w:t>
      </w:r>
    </w:p>
    <w:p w:rsidR="008A72B1" w:rsidRDefault="008A72B1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Función real de una variable real.</w:t>
      </w:r>
    </w:p>
    <w:p w:rsidR="008A72B1" w:rsidRDefault="008A72B1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Definición.- Un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:A→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don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son subconjuntos no vacíos 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de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, se denomina función real de variable real o función de una variable real a valores reales.</w:t>
      </w:r>
    </w:p>
    <w:p w:rsidR="008A72B1" w:rsidRDefault="008A72B1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Funciones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Inyectiv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Suryectiv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y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Biyectiv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8A72B1" w:rsidRDefault="001650A1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Definición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(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Función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inyectiv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o uno a uno). Se dice que un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:A→B</m:t>
        </m:r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 cuyo dominio es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, es inyectiva, sí para cualquier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∈D</m:t>
        </m:r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 con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≠</m:t>
        </m:r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2</m:t>
            </m:r>
          </m:sub>
        </m:sSub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tiene qu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(</m:t>
        </m:r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)≠f(</m:t>
        </m:r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)</m:t>
        </m:r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. Esta definición es equivalente a la siguiente.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:A→B</m:t>
        </m:r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proofErr w:type="gramStart"/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>es</w:t>
      </w:r>
      <w:proofErr w:type="gramEnd"/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 inyectiva si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(</m:t>
        </m:r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)=f(</m:t>
        </m:r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)</m:t>
        </m:r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, con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∈D</m:t>
        </m:r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 xml:space="preserve"> implica que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2</m:t>
            </m:r>
          </m:sub>
        </m:sSub>
      </m:oMath>
      <w:r w:rsidR="00181CDE"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181CDE" w:rsidRDefault="00181CDE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Definición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(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Función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suryectiv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o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sobreyectiv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>)</w:t>
      </w:r>
      <w:r w:rsidR="00E017AC">
        <w:rPr>
          <w:rFonts w:ascii="Arial Narrow" w:eastAsiaTheme="minorEastAsia" w:hAnsi="Arial Narrow" w:cs="Arial"/>
          <w:spacing w:val="14"/>
          <w:sz w:val="24"/>
          <w:szCs w:val="24"/>
        </w:rPr>
        <w:t xml:space="preserve"> Se dice que un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:A→B</m:t>
        </m:r>
      </m:oMath>
      <w:r w:rsidR="00E017AC"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suryectiva, sí para todo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y∈B</m:t>
        </m:r>
      </m:oMath>
      <w:r w:rsidR="00E017AC">
        <w:rPr>
          <w:rFonts w:ascii="Arial Narrow" w:eastAsiaTheme="minorEastAsia" w:hAnsi="Arial Narrow" w:cs="Arial"/>
          <w:spacing w:val="14"/>
          <w:sz w:val="24"/>
          <w:szCs w:val="24"/>
        </w:rPr>
        <w:t xml:space="preserve">, exist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x∈A</m:t>
        </m:r>
      </m:oMath>
      <w:r w:rsidR="00E017AC">
        <w:rPr>
          <w:rFonts w:ascii="Arial Narrow" w:eastAsiaTheme="minorEastAsia" w:hAnsi="Arial Narrow" w:cs="Arial"/>
          <w:spacing w:val="14"/>
          <w:sz w:val="24"/>
          <w:szCs w:val="24"/>
        </w:rPr>
        <w:t xml:space="preserve">, tal qu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y</m:t>
        </m:r>
      </m:oMath>
      <w:r w:rsidR="00E017AC">
        <w:rPr>
          <w:rFonts w:ascii="Arial Narrow" w:eastAsiaTheme="minorEastAsia" w:hAnsi="Arial Narrow" w:cs="Arial"/>
          <w:spacing w:val="14"/>
          <w:sz w:val="24"/>
          <w:szCs w:val="24"/>
        </w:rPr>
        <w:t xml:space="preserve">. En otras palabras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:A→B</m:t>
        </m:r>
      </m:oMath>
      <w:r w:rsidR="00E017AC"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suryectiva sí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Img f=B</m:t>
        </m:r>
      </m:oMath>
      <w:r w:rsidR="00E017AC"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E017AC" w:rsidRDefault="00E017AC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Definición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(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Función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biyectiv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) se dice que un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:A→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biyectiva cuando es inyectiva y suryectiva.</w:t>
      </w:r>
    </w:p>
    <w:p w:rsidR="002B6E62" w:rsidRDefault="002B6E62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2B6E62" w:rsidRDefault="002B6E62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2B6E62" w:rsidRDefault="002B6E62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8A2D1A" w:rsidRDefault="008A2D1A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bookmarkStart w:id="0" w:name="_GoBack"/>
      <w:bookmarkEnd w:id="0"/>
    </w:p>
    <w:p w:rsidR="00E017AC" w:rsidRDefault="00E017AC" w:rsidP="001D7FC5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lastRenderedPageBreak/>
        <w:t>Funciones Especiales.</w:t>
      </w:r>
    </w:p>
    <w:p w:rsidR="002B6E62" w:rsidRDefault="00E017AC" w:rsidP="002B6E62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Función constante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-  </w:t>
      </w:r>
      <w:r w:rsidR="008667C3">
        <w:rPr>
          <w:rFonts w:ascii="Arial Narrow" w:eastAsiaTheme="minorEastAsia" w:hAnsi="Arial Narrow" w:cs="Arial"/>
          <w:spacing w:val="14"/>
          <w:sz w:val="24"/>
          <w:szCs w:val="24"/>
        </w:rPr>
        <w:t>Es</w:t>
      </w:r>
      <w:proofErr w:type="gramEnd"/>
      <w:r w:rsidR="008667C3">
        <w:rPr>
          <w:rFonts w:ascii="Arial Narrow" w:eastAsiaTheme="minorEastAsia" w:hAnsi="Arial Narrow" w:cs="Arial"/>
          <w:spacing w:val="14"/>
          <w:sz w:val="24"/>
          <w:szCs w:val="24"/>
        </w:rPr>
        <w:t xml:space="preserve"> l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:R→R</m:t>
        </m:r>
      </m:oMath>
      <w:r w:rsidR="008667C3">
        <w:rPr>
          <w:rFonts w:ascii="Arial Narrow" w:eastAsiaTheme="minorEastAsia" w:hAnsi="Arial Narrow" w:cs="Arial"/>
          <w:spacing w:val="14"/>
          <w:sz w:val="24"/>
          <w:szCs w:val="24"/>
        </w:rPr>
        <w:t xml:space="preserve">, definida por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c, ∀x</m:t>
        </m:r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∈R</m:t>
        </m:r>
      </m:oMath>
      <w:r w:rsidR="002B6E62">
        <w:rPr>
          <w:rFonts w:ascii="Arial Narrow" w:eastAsiaTheme="minorEastAsia" w:hAnsi="Arial Narrow" w:cs="Arial"/>
          <w:spacing w:val="14"/>
          <w:sz w:val="24"/>
          <w:szCs w:val="24"/>
        </w:rPr>
        <w:t xml:space="preserve">, don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c</m:t>
        </m:r>
      </m:oMath>
      <w:r w:rsidR="002B6E62"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constante real.</w:t>
      </w:r>
    </w:p>
    <w:p w:rsidR="002B6E62" w:rsidRDefault="002B6E62" w:rsidP="002B6E62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=R</m:t>
        </m:r>
      </m:oMath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;   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3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;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  La gráfica es una recta horizontal.</w:t>
      </w:r>
    </w:p>
    <w:p w:rsidR="00310E1D" w:rsidRDefault="00310E1D" w:rsidP="002B6E62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310E1D" w:rsidRDefault="00310E1D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Función Identidad de </w:t>
      </w:r>
      <m:oMath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.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-  Es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l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:R→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definida por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x,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</w:p>
    <w:p w:rsidR="002B6E62" w:rsidRDefault="00310E1D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=R</m:t>
        </m:r>
      </m:oMath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;   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=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;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  La gráfica es:</w:t>
      </w:r>
    </w:p>
    <w:p w:rsidR="00310E1D" w:rsidRDefault="00310E1D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 w:rsidRPr="00310E1D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>
            <wp:extent cx="2007797" cy="1504950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110" cy="1510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E1D" w:rsidRDefault="00310E1D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Función 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Lineal  .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-  Es l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:R→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definida por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ax,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donde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es una constante diferente de cero. </w:t>
      </w:r>
    </w:p>
    <w:p w:rsidR="00310E1D" w:rsidRDefault="00310E1D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=R</m:t>
        </m:r>
      </m:oMath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;   </w:t>
      </w:r>
      <w:r w:rsidR="00260681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=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;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  La gráfica es una recta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oblícu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que pasa por el origen, la pendiente de la recta es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310E1D" w:rsidRDefault="00310E1D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 w:rsidRPr="00310E1D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>
            <wp:extent cx="2543175" cy="1790700"/>
            <wp:effectExtent l="0" t="0" r="0" b="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4025" cy="179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F39" w:rsidRPr="00DF7F39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 wp14:anchorId="4D173C84" wp14:editId="0F797450">
            <wp:extent cx="2562225" cy="1772920"/>
            <wp:effectExtent l="0" t="0" r="0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315" cy="181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F39" w:rsidRDefault="00DF7F39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DF7F39" w:rsidRDefault="00DF7F39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DF7F39" w:rsidRDefault="00DF7F39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1A5127" w:rsidRDefault="001A5127" w:rsidP="001A5127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lastRenderedPageBreak/>
        <w:t xml:space="preserve">Función </w:t>
      </w:r>
      <w:proofErr w:type="spellStart"/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Afin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.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-  Es l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:R→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definida por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ax+b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co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≠0 ∧b≠0</m:t>
        </m:r>
      </m:oMath>
      <w:r w:rsidR="007A4784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. </w:t>
      </w:r>
    </w:p>
    <w:p w:rsidR="001A5127" w:rsidRDefault="001A5127" w:rsidP="001A5127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=R</m:t>
        </m:r>
      </m:oMath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;  </w:t>
      </w:r>
      <w:r w:rsidR="00890DD6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r w:rsidR="007A4784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=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;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   La gráfica es una recta </w:t>
      </w:r>
      <w:proofErr w:type="spellStart"/>
      <w:r>
        <w:rPr>
          <w:rFonts w:ascii="Arial Narrow" w:eastAsiaTheme="minorEastAsia" w:hAnsi="Arial Narrow" w:cs="Arial"/>
          <w:spacing w:val="14"/>
          <w:sz w:val="24"/>
          <w:szCs w:val="24"/>
        </w:rPr>
        <w:t>oblícua</w:t>
      </w:r>
      <w:proofErr w:type="spell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que</w:t>
      </w:r>
      <w:r w:rsidR="00890DD6">
        <w:rPr>
          <w:rFonts w:ascii="Arial Narrow" w:eastAsiaTheme="minorEastAsia" w:hAnsi="Arial Narrow" w:cs="Arial"/>
          <w:spacing w:val="14"/>
          <w:sz w:val="24"/>
          <w:szCs w:val="24"/>
        </w:rPr>
        <w:t xml:space="preserve"> no</w:t>
      </w: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pasa por el origen</w:t>
      </w:r>
      <w:r w:rsidR="00890DD6">
        <w:rPr>
          <w:rFonts w:ascii="Arial Narrow" w:eastAsiaTheme="minorEastAsia" w:hAnsi="Arial Narrow" w:cs="Arial"/>
          <w:spacing w:val="14"/>
          <w:sz w:val="24"/>
          <w:szCs w:val="24"/>
        </w:rPr>
        <w:t xml:space="preserve"> cuya ordenada en el origen es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b</m:t>
        </m:r>
      </m:oMath>
      <w:r w:rsidR="00890DD6">
        <w:rPr>
          <w:rFonts w:ascii="Arial Narrow" w:eastAsiaTheme="minorEastAsia" w:hAnsi="Arial Narrow" w:cs="Arial"/>
          <w:spacing w:val="14"/>
          <w:sz w:val="24"/>
          <w:szCs w:val="24"/>
        </w:rPr>
        <w:t>. L</w:t>
      </w: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a pendiente de la recta es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a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>.</w:t>
      </w:r>
    </w:p>
    <w:p w:rsidR="00890DD6" w:rsidRDefault="00890DD6" w:rsidP="001A5127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 w:rsidRPr="00890DD6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>
            <wp:extent cx="2338194" cy="1752600"/>
            <wp:effectExtent l="0" t="0" r="0" b="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857" cy="175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0DD6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 wp14:anchorId="04F6C35F" wp14:editId="09B1B4C9">
            <wp:extent cx="2371725" cy="1777733"/>
            <wp:effectExtent l="0" t="0" r="0" b="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4164" cy="1787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D6" w:rsidRDefault="00890DD6" w:rsidP="001A5127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DF7F39" w:rsidRDefault="00890DD6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 w:rsidRPr="00890DD6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>
            <wp:extent cx="2371725" cy="1698625"/>
            <wp:effectExtent l="0" t="0" r="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8347" cy="1703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7197" w:rsidRPr="007A7197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r w:rsidR="007A7197" w:rsidRPr="007A7197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>
            <wp:extent cx="2343150" cy="1666833"/>
            <wp:effectExtent l="0" t="0" r="0" b="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849" cy="1694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681" w:rsidRDefault="00260681" w:rsidP="00260681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Función Valor 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Absoluto  .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-  Es l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:R→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definida por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. </w:t>
      </w:r>
    </w:p>
    <w:p w:rsidR="007A7197" w:rsidRDefault="00260681" w:rsidP="00260681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=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;     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SupPr>
          <m:e>
            <m:r>
              <m:rPr>
                <m:scr m:val="double-struck"/>
              </m:rP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+</m:t>
            </m:r>
          </m:sup>
        </m:sSubSup>
      </m:oMath>
    </w:p>
    <w:p w:rsidR="00260681" w:rsidRDefault="00260681" w:rsidP="00260681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Y su gráfico está dado por:</w:t>
      </w:r>
    </w:p>
    <w:p w:rsidR="00260681" w:rsidRDefault="00260681" w:rsidP="00260681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 w:rsidRPr="00260681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>
            <wp:extent cx="2590800" cy="1713230"/>
            <wp:effectExtent l="0" t="0" r="0" b="0"/>
            <wp:docPr id="21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836" cy="1723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0681"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w:r w:rsidRPr="00260681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>
            <wp:extent cx="2514600" cy="1706245"/>
            <wp:effectExtent l="0" t="0" r="0" b="0"/>
            <wp:docPr id="22" name="Imagen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078" cy="1716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A17" w:rsidRDefault="00671A17" w:rsidP="00671A17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lastRenderedPageBreak/>
        <w:t xml:space="preserve">Función Raíz </w:t>
      </w:r>
      <w:proofErr w:type="gramStart"/>
      <w:r>
        <w:rPr>
          <w:rFonts w:ascii="Arial Narrow" w:eastAsiaTheme="minorEastAsia" w:hAnsi="Arial Narrow" w:cs="Arial"/>
          <w:spacing w:val="14"/>
          <w:sz w:val="24"/>
          <w:szCs w:val="24"/>
        </w:rPr>
        <w:t>Cuadrada  .</w:t>
      </w:r>
      <w:proofErr w:type="gramEnd"/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-  Es la función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r>
          <m:rPr>
            <m:scr m:val="double-struck"/>
          </m:rPr>
          <w:rPr>
            <w:rFonts w:ascii="Cambria Math" w:eastAsiaTheme="minorEastAsia" w:hAnsi="Cambria Math" w:cs="Arial"/>
            <w:spacing w:val="14"/>
            <w:sz w:val="24"/>
            <w:szCs w:val="24"/>
          </w:rPr>
          <m:t>:R→R</m:t>
        </m:r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, definida por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x</m:t>
            </m:r>
          </m:e>
        </m:rad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. </w:t>
      </w:r>
    </w:p>
    <w:p w:rsidR="00671A17" w:rsidRDefault="00671A17" w:rsidP="00671A17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SupPr>
          <m:e>
            <m:r>
              <m:rPr>
                <m:scr m:val="double-struck"/>
              </m:rP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+</m:t>
            </m:r>
          </m:sup>
        </m:sSubSup>
      </m:oMath>
      <w:r>
        <w:rPr>
          <w:rFonts w:ascii="Arial Narrow" w:eastAsiaTheme="minorEastAsia" w:hAnsi="Arial Narrow" w:cs="Arial"/>
          <w:spacing w:val="14"/>
          <w:sz w:val="24"/>
          <w:szCs w:val="24"/>
        </w:rPr>
        <w:t xml:space="preserve">;       </w:t>
      </w:r>
      <m:oMath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R</m:t>
        </m:r>
        <m:d>
          <m:d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f</m:t>
            </m:r>
          </m:e>
        </m:d>
        <m:r>
          <w:rPr>
            <w:rFonts w:ascii="Cambria Math" w:eastAsiaTheme="minorEastAsia" w:hAnsi="Cambria Math" w:cs="Arial"/>
            <w:spacing w:val="14"/>
            <w:sz w:val="24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 w:cs="Arial"/>
                <w:i/>
                <w:spacing w:val="14"/>
                <w:sz w:val="24"/>
                <w:szCs w:val="24"/>
              </w:rPr>
            </m:ctrlPr>
          </m:sSubSupPr>
          <m:e>
            <m:r>
              <m:rPr>
                <m:scr m:val="double-struck"/>
              </m:rP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Arial"/>
                <w:spacing w:val="14"/>
                <w:sz w:val="24"/>
                <w:szCs w:val="24"/>
              </w:rPr>
              <m:t>+</m:t>
            </m:r>
          </m:sup>
        </m:sSubSup>
      </m:oMath>
    </w:p>
    <w:p w:rsidR="00671A17" w:rsidRDefault="00671A17" w:rsidP="00671A17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  <w:r>
        <w:rPr>
          <w:rFonts w:ascii="Arial Narrow" w:eastAsiaTheme="minorEastAsia" w:hAnsi="Arial Narrow" w:cs="Arial"/>
          <w:spacing w:val="14"/>
          <w:sz w:val="24"/>
          <w:szCs w:val="24"/>
        </w:rPr>
        <w:t>Y su gráfico está dado por:</w:t>
      </w:r>
    </w:p>
    <w:p w:rsidR="00671A17" w:rsidRDefault="00671A17" w:rsidP="00671A17">
      <w:pPr>
        <w:spacing w:line="360" w:lineRule="auto"/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</w:pPr>
      <w:r w:rsidRPr="00671A17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>
            <wp:extent cx="2686050" cy="2171357"/>
            <wp:effectExtent l="0" t="0" r="0" b="0"/>
            <wp:docPr id="25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115" cy="2193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A17"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  <w:drawing>
          <wp:inline distT="0" distB="0" distL="0" distR="0" wp14:anchorId="62C23B18" wp14:editId="5061EFA5">
            <wp:extent cx="2495550" cy="2162175"/>
            <wp:effectExtent l="0" t="0" r="0" b="0"/>
            <wp:docPr id="26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125" cy="2202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A17" w:rsidRDefault="00671A17" w:rsidP="00671A17">
      <w:pPr>
        <w:spacing w:line="360" w:lineRule="auto"/>
        <w:rPr>
          <w:rFonts w:ascii="Arial Narrow" w:eastAsiaTheme="minorEastAsia" w:hAnsi="Arial Narrow" w:cs="Arial"/>
          <w:noProof/>
          <w:spacing w:val="14"/>
          <w:sz w:val="24"/>
          <w:szCs w:val="24"/>
          <w:lang w:eastAsia="es-PE"/>
        </w:rPr>
      </w:pPr>
    </w:p>
    <w:p w:rsidR="00671A17" w:rsidRDefault="00671A17" w:rsidP="00671A17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DF7F39" w:rsidRPr="002B6E62" w:rsidRDefault="00DF7F39" w:rsidP="00310E1D">
      <w:pPr>
        <w:spacing w:line="360" w:lineRule="auto"/>
        <w:rPr>
          <w:rFonts w:ascii="Arial Narrow" w:eastAsiaTheme="minorEastAsia" w:hAnsi="Arial Narrow" w:cs="Arial"/>
          <w:spacing w:val="14"/>
          <w:sz w:val="24"/>
          <w:szCs w:val="24"/>
        </w:rPr>
      </w:pPr>
    </w:p>
    <w:p w:rsidR="00377A05" w:rsidRDefault="00377A05" w:rsidP="001D7FC5">
      <w:pPr>
        <w:spacing w:line="360" w:lineRule="auto"/>
        <w:rPr>
          <w:rFonts w:ascii="Arial Narrow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>Composición de funciones</w:t>
      </w:r>
    </w:p>
    <w:p w:rsidR="00377A05" w:rsidRDefault="00377A05" w:rsidP="001D7FC5">
      <w:pPr>
        <w:spacing w:line="360" w:lineRule="auto"/>
        <w:rPr>
          <w:rFonts w:ascii="Arial Narrow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 xml:space="preserve">Definición.- Dadas dos funciones </w:t>
      </w:r>
      <w:r w:rsidRPr="00377A05">
        <w:rPr>
          <w:rFonts w:ascii="Arial Narrow" w:hAnsi="Arial Narrow" w:cs="Arial"/>
          <w:spacing w:val="14"/>
          <w:position w:val="-10"/>
          <w:sz w:val="24"/>
          <w:szCs w:val="24"/>
        </w:rPr>
        <w:object w:dxaOrig="240" w:dyaOrig="320">
          <v:shape id="_x0000_i1034" type="#_x0000_t75" style="width:12pt;height:15.75pt" o:ole="">
            <v:imagedata r:id="rId47" o:title=""/>
          </v:shape>
          <o:OLEObject Type="Embed" ProgID="Equation.DSMT4" ShapeID="_x0000_i1034" DrawAspect="Content" ObjectID="_1656885169" r:id="rId48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y </w:t>
      </w:r>
      <w:r w:rsidRPr="00377A05">
        <w:rPr>
          <w:rFonts w:ascii="Arial Narrow" w:hAnsi="Arial Narrow" w:cs="Arial"/>
          <w:spacing w:val="14"/>
          <w:position w:val="-10"/>
          <w:sz w:val="24"/>
          <w:szCs w:val="24"/>
        </w:rPr>
        <w:object w:dxaOrig="220" w:dyaOrig="260">
          <v:shape id="_x0000_i1035" type="#_x0000_t75" style="width:11.25pt;height:12.75pt" o:ole="">
            <v:imagedata r:id="rId49" o:title=""/>
          </v:shape>
          <o:OLEObject Type="Embed" ProgID="Equation.DSMT4" ShapeID="_x0000_i1035" DrawAspect="Content" ObjectID="_1656885170" r:id="rId50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tales que: </w:t>
      </w:r>
      <w:r w:rsidRPr="00377A05">
        <w:rPr>
          <w:rFonts w:ascii="Arial Narrow" w:hAnsi="Arial Narrow" w:cs="Arial"/>
          <w:spacing w:val="14"/>
          <w:position w:val="-10"/>
          <w:sz w:val="24"/>
          <w:szCs w:val="24"/>
        </w:rPr>
        <w:object w:dxaOrig="2100" w:dyaOrig="320">
          <v:shape id="_x0000_i1036" type="#_x0000_t75" style="width:105pt;height:15.75pt" o:ole="">
            <v:imagedata r:id="rId51" o:title=""/>
          </v:shape>
          <o:OLEObject Type="Embed" ProgID="Equation.DSMT4" ShapeID="_x0000_i1036" DrawAspect="Content" ObjectID="_1656885171" r:id="rId52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y que </w:t>
      </w:r>
      <w:r w:rsidRPr="00377A05">
        <w:rPr>
          <w:rFonts w:ascii="Arial Narrow" w:hAnsi="Arial Narrow" w:cs="Arial"/>
          <w:spacing w:val="14"/>
          <w:position w:val="-14"/>
          <w:sz w:val="24"/>
          <w:szCs w:val="24"/>
        </w:rPr>
        <w:object w:dxaOrig="1320" w:dyaOrig="380">
          <v:shape id="_x0000_i1037" type="#_x0000_t75" style="width:66pt;height:18.75pt" o:ole="">
            <v:imagedata r:id="rId53" o:title=""/>
          </v:shape>
          <o:OLEObject Type="Embed" ProgID="Equation.DSMT4" ShapeID="_x0000_i1037" DrawAspect="Content" ObjectID="_1656885172" r:id="rId54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entonces la función compuesta </w:t>
      </w:r>
      <w:r w:rsidRPr="00377A05">
        <w:rPr>
          <w:rFonts w:ascii="Arial Narrow" w:hAnsi="Arial Narrow" w:cs="Arial"/>
          <w:spacing w:val="14"/>
          <w:position w:val="-10"/>
          <w:sz w:val="24"/>
          <w:szCs w:val="24"/>
        </w:rPr>
        <w:object w:dxaOrig="560" w:dyaOrig="320">
          <v:shape id="_x0000_i1038" type="#_x0000_t75" style="width:27.75pt;height:15.75pt" o:ole="">
            <v:imagedata r:id="rId55" o:title=""/>
          </v:shape>
          <o:OLEObject Type="Embed" ProgID="Equation.DSMT4" ShapeID="_x0000_i1038" DrawAspect="Content" ObjectID="_1656885173" r:id="rId56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es aquella función definida por:</w:t>
      </w:r>
    </w:p>
    <w:p w:rsidR="00377A05" w:rsidRDefault="00377A05" w:rsidP="001D7FC5">
      <w:pPr>
        <w:spacing w:line="360" w:lineRule="auto"/>
        <w:rPr>
          <w:rFonts w:ascii="Arial Narrow" w:hAnsi="Arial Narrow" w:cs="Arial"/>
          <w:spacing w:val="14"/>
          <w:sz w:val="24"/>
          <w:szCs w:val="24"/>
        </w:rPr>
      </w:pPr>
      <w:r>
        <w:rPr>
          <w:rFonts w:ascii="Arial Narrow" w:hAnsi="Arial Narrow" w:cs="Arial"/>
          <w:spacing w:val="14"/>
          <w:sz w:val="24"/>
          <w:szCs w:val="24"/>
        </w:rPr>
        <w:t xml:space="preserve">i) </w:t>
      </w:r>
      <w:r w:rsidR="00237928" w:rsidRPr="00377A05">
        <w:rPr>
          <w:rFonts w:ascii="Arial Narrow" w:hAnsi="Arial Narrow" w:cs="Arial"/>
          <w:spacing w:val="14"/>
          <w:position w:val="-16"/>
          <w:sz w:val="24"/>
          <w:szCs w:val="24"/>
        </w:rPr>
        <w:object w:dxaOrig="3080" w:dyaOrig="440">
          <v:shape id="_x0000_i1039" type="#_x0000_t75" style="width:153.75pt;height:21.75pt" o:ole="">
            <v:imagedata r:id="rId57" o:title=""/>
          </v:shape>
          <o:OLEObject Type="Embed" ProgID="Equation.DSMT4" ShapeID="_x0000_i1039" DrawAspect="Content" ObjectID="_1656885174" r:id="rId58"/>
        </w:object>
      </w:r>
      <w:r>
        <w:rPr>
          <w:rFonts w:ascii="Arial Narrow" w:hAnsi="Arial Narrow" w:cs="Arial"/>
          <w:spacing w:val="14"/>
          <w:sz w:val="24"/>
          <w:szCs w:val="24"/>
        </w:rPr>
        <w:t xml:space="preserve"> </w:t>
      </w:r>
    </w:p>
    <w:p w:rsidR="006F0528" w:rsidRPr="005C5316" w:rsidRDefault="00237928" w:rsidP="005C5316">
      <w:pPr>
        <w:spacing w:line="360" w:lineRule="auto"/>
        <w:rPr>
          <w:rFonts w:ascii="Arial Narrow" w:hAnsi="Arial Narrow" w:cs="Arial"/>
          <w:spacing w:val="14"/>
          <w:sz w:val="24"/>
          <w:szCs w:val="24"/>
        </w:rPr>
        <w:sectPr w:rsidR="006F0528" w:rsidRPr="005C5316" w:rsidSect="00377A05"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  <w:r>
        <w:rPr>
          <w:rFonts w:ascii="Arial Narrow" w:hAnsi="Arial Narrow" w:cs="Arial"/>
          <w:spacing w:val="14"/>
          <w:sz w:val="24"/>
          <w:szCs w:val="24"/>
        </w:rPr>
        <w:t xml:space="preserve">ii) </w:t>
      </w:r>
      <w:r w:rsidRPr="00237928">
        <w:rPr>
          <w:rFonts w:ascii="Arial Narrow" w:hAnsi="Arial Narrow" w:cs="Arial"/>
          <w:spacing w:val="14"/>
          <w:position w:val="-10"/>
          <w:sz w:val="24"/>
          <w:szCs w:val="24"/>
        </w:rPr>
        <w:object w:dxaOrig="1740" w:dyaOrig="320">
          <v:shape id="_x0000_i1040" type="#_x0000_t75" style="width:87pt;height:15.75pt" o:ole="">
            <v:imagedata r:id="rId59" o:title=""/>
          </v:shape>
          <o:OLEObject Type="Embed" ProgID="Equation.DSMT4" ShapeID="_x0000_i1040" DrawAspect="Content" ObjectID="_1656885175" r:id="rId60"/>
        </w:object>
      </w:r>
      <w:r w:rsidR="008A79EE">
        <w:rPr>
          <w:rFonts w:ascii="Arial Narrow" w:hAnsi="Arial Narrow" w:cs="Arial"/>
          <w:spacing w:val="14"/>
          <w:sz w:val="24"/>
          <w:szCs w:val="24"/>
        </w:rPr>
        <w:t xml:space="preserve"> regla de correspondencia.</w:t>
      </w:r>
    </w:p>
    <w:p w:rsidR="006F0528" w:rsidRPr="006F0528" w:rsidRDefault="006F0528" w:rsidP="006F0528">
      <w:pPr>
        <w:rPr>
          <w:rFonts w:eastAsiaTheme="minorEastAsia"/>
        </w:rPr>
        <w:sectPr w:rsidR="006F0528" w:rsidRPr="006F0528" w:rsidSect="006F0528">
          <w:type w:val="continuous"/>
          <w:pgSz w:w="11906" w:h="16838"/>
          <w:pgMar w:top="1417" w:right="1701" w:bottom="1417" w:left="1701" w:header="708" w:footer="708" w:gutter="0"/>
          <w:cols w:num="2" w:space="708"/>
          <w:docGrid w:linePitch="360"/>
        </w:sectPr>
      </w:pPr>
    </w:p>
    <w:p w:rsidR="001A62A6" w:rsidRDefault="008A79EE">
      <w:pPr>
        <w:rPr>
          <w:sz w:val="24"/>
          <w:szCs w:val="24"/>
        </w:rPr>
      </w:pPr>
      <w:r>
        <w:rPr>
          <w:sz w:val="24"/>
          <w:szCs w:val="24"/>
        </w:rPr>
        <w:lastRenderedPageBreak/>
        <w:t>Ejercicios:</w:t>
      </w:r>
    </w:p>
    <w:p w:rsidR="008A79EE" w:rsidRDefault="008A79EE">
      <w:pPr>
        <w:rPr>
          <w:sz w:val="24"/>
          <w:szCs w:val="24"/>
        </w:rPr>
      </w:pPr>
      <w:r>
        <w:rPr>
          <w:sz w:val="24"/>
          <w:szCs w:val="24"/>
        </w:rPr>
        <w:t>Hallar el dominio de cada una de las funciones:</w:t>
      </w:r>
    </w:p>
    <w:p w:rsidR="008A79EE" w:rsidRDefault="008A79EE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1.-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x+3</m:t>
            </m:r>
          </m:e>
        </m:rad>
      </m:oMath>
      <w:r>
        <w:rPr>
          <w:rFonts w:eastAsiaTheme="minorEastAsia"/>
          <w:sz w:val="24"/>
          <w:szCs w:val="24"/>
        </w:rPr>
        <w:t xml:space="preserve">           2.-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1-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</m:d>
          </m:e>
        </m:rad>
      </m:oMath>
      <w:r>
        <w:rPr>
          <w:rFonts w:eastAsiaTheme="minorEastAsia"/>
          <w:sz w:val="24"/>
          <w:szCs w:val="24"/>
        </w:rPr>
        <w:t xml:space="preserve">          3.-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rad>
      </m:oMath>
    </w:p>
    <w:p w:rsidR="008A79EE" w:rsidRDefault="008A79EE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3.-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5x+6</m:t>
                </m:r>
              </m:den>
            </m:f>
          </m:e>
        </m:rad>
      </m:oMath>
      <w:r>
        <w:rPr>
          <w:rFonts w:eastAsiaTheme="minorEastAsia"/>
          <w:sz w:val="24"/>
          <w:szCs w:val="24"/>
        </w:rPr>
        <w:t xml:space="preserve">                   4.-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x-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3x</m:t>
                </m:r>
              </m:den>
            </m:f>
          </m:e>
        </m:rad>
      </m:oMath>
      <w:r w:rsidR="0072778F">
        <w:rPr>
          <w:rFonts w:eastAsiaTheme="minorEastAsia"/>
          <w:sz w:val="24"/>
          <w:szCs w:val="24"/>
        </w:rPr>
        <w:t xml:space="preserve">          4.- 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4)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9)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17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16</m:t>
                </m:r>
              </m:den>
            </m:f>
          </m:e>
        </m:rad>
      </m:oMath>
    </w:p>
    <w:p w:rsidR="0072778F" w:rsidRDefault="003B5566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Determinar el dominio, rango y gráfico de las siguientes funciones.</w:t>
      </w:r>
    </w:p>
    <w:p w:rsidR="003B5566" w:rsidRDefault="003B5566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1.-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  &amp;si x&lt;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  &amp;si x≥1</m:t>
                </m:r>
              </m:e>
            </m:eqArr>
          </m:e>
        </m:d>
      </m:oMath>
      <w:r w:rsidR="008D4F67">
        <w:rPr>
          <w:rFonts w:eastAsiaTheme="minorEastAsia"/>
          <w:sz w:val="24"/>
          <w:szCs w:val="24"/>
        </w:rPr>
        <w:t xml:space="preserve">                 </w:t>
      </w:r>
      <w:r w:rsidR="004B0909">
        <w:rPr>
          <w:rFonts w:eastAsiaTheme="minorEastAsia"/>
          <w:sz w:val="24"/>
          <w:szCs w:val="24"/>
        </w:rPr>
        <w:t xml:space="preserve">               </w:t>
      </w:r>
      <w:r w:rsidR="008D4F67">
        <w:rPr>
          <w:rFonts w:eastAsiaTheme="minorEastAsia"/>
          <w:sz w:val="24"/>
          <w:szCs w:val="24"/>
        </w:rPr>
        <w:t xml:space="preserve"> 2.-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x-2,  si-4≤&amp;x≤4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,        si 4&lt;x&lt;6</m:t>
                </m:r>
              </m:e>
            </m:eqArr>
          </m:e>
        </m:d>
      </m:oMath>
    </w:p>
    <w:p w:rsidR="000462FC" w:rsidRDefault="004B0909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3.-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-2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,         si &amp;x≥2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x-3,    si &amp;x∈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,1</m:t>
                    </m:r>
                  </m:e>
                </m:d>
              </m:e>
            </m:eqArr>
          </m:e>
        </m:d>
      </m:oMath>
      <w:r>
        <w:rPr>
          <w:rFonts w:eastAsiaTheme="minorEastAsia"/>
          <w:sz w:val="24"/>
          <w:szCs w:val="24"/>
        </w:rPr>
        <w:t xml:space="preserve">       4.-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,  &amp;si x&lt;3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x-1,  &amp;si x≥3</m:t>
                </m:r>
              </m:e>
            </m:eqArr>
          </m:e>
        </m:d>
      </m:oMath>
    </w:p>
    <w:p w:rsidR="004B0909" w:rsidRPr="003B5566" w:rsidRDefault="004B0909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5.-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+2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x      si x∈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4,0</m:t>
                    </m:r>
                  </m:e>
                </m:d>
              </m:e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-x</m:t>
                    </m:r>
                  </m:e>
                </m:ra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         si x∈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4</m:t>
                    </m:r>
                  </m:e>
                </m:d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x-8              si x∈</m:t>
                </m:r>
                <m:d>
                  <m:dPr>
                    <m:begChr m:val="〈"/>
                    <m:endChr m:val="〉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,∞</m:t>
                    </m:r>
                  </m:e>
                </m:d>
              </m:e>
            </m:eqArr>
          </m:e>
        </m:d>
      </m:oMath>
      <w:r w:rsidR="00CE74EF">
        <w:rPr>
          <w:rFonts w:eastAsiaTheme="minorEastAsia"/>
          <w:sz w:val="24"/>
          <w:szCs w:val="24"/>
        </w:rPr>
        <w:t xml:space="preserve">                      5.-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  <m:d>
                  <m:dPr>
                    <m:begChr m:val="⟦"/>
                    <m:endChr m:val="⟧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2       si-5≤x≤1</m:t>
                </m:r>
              </m:e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      si 1&lt;x≤4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           si-7&lt;x&lt;-5</m:t>
                </m:r>
              </m:e>
            </m:eqArr>
          </m:e>
        </m:d>
      </m:oMath>
    </w:p>
    <w:p w:rsidR="003B5566" w:rsidRPr="003B5566" w:rsidRDefault="003B5566">
      <w:pPr>
        <w:rPr>
          <w:rFonts w:eastAsiaTheme="minorEastAsia"/>
          <w:sz w:val="24"/>
          <w:szCs w:val="24"/>
        </w:rPr>
      </w:pPr>
    </w:p>
    <w:p w:rsidR="003B5566" w:rsidRPr="003B5566" w:rsidRDefault="003B5566">
      <w:pPr>
        <w:rPr>
          <w:rFonts w:eastAsiaTheme="minorEastAsia"/>
          <w:sz w:val="24"/>
          <w:szCs w:val="24"/>
        </w:rPr>
      </w:pPr>
    </w:p>
    <w:p w:rsidR="008A79EE" w:rsidRDefault="008A79EE">
      <w:pPr>
        <w:rPr>
          <w:sz w:val="24"/>
          <w:szCs w:val="24"/>
        </w:rPr>
      </w:pPr>
    </w:p>
    <w:sectPr w:rsidR="008A79EE" w:rsidSect="004E5BAC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E0982"/>
    <w:multiLevelType w:val="hybridMultilevel"/>
    <w:tmpl w:val="4E044F58"/>
    <w:lvl w:ilvl="0" w:tplc="2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B824D4"/>
    <w:multiLevelType w:val="hybridMultilevel"/>
    <w:tmpl w:val="210EA204"/>
    <w:lvl w:ilvl="0" w:tplc="631CC752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575" w:hanging="360"/>
      </w:pPr>
    </w:lvl>
    <w:lvl w:ilvl="2" w:tplc="280A001B" w:tentative="1">
      <w:start w:val="1"/>
      <w:numFmt w:val="lowerRoman"/>
      <w:lvlText w:val="%3."/>
      <w:lvlJc w:val="right"/>
      <w:pPr>
        <w:ind w:left="2295" w:hanging="180"/>
      </w:pPr>
    </w:lvl>
    <w:lvl w:ilvl="3" w:tplc="280A000F" w:tentative="1">
      <w:start w:val="1"/>
      <w:numFmt w:val="decimal"/>
      <w:lvlText w:val="%4."/>
      <w:lvlJc w:val="left"/>
      <w:pPr>
        <w:ind w:left="3015" w:hanging="360"/>
      </w:pPr>
    </w:lvl>
    <w:lvl w:ilvl="4" w:tplc="280A0019" w:tentative="1">
      <w:start w:val="1"/>
      <w:numFmt w:val="lowerLetter"/>
      <w:lvlText w:val="%5."/>
      <w:lvlJc w:val="left"/>
      <w:pPr>
        <w:ind w:left="3735" w:hanging="360"/>
      </w:pPr>
    </w:lvl>
    <w:lvl w:ilvl="5" w:tplc="280A001B" w:tentative="1">
      <w:start w:val="1"/>
      <w:numFmt w:val="lowerRoman"/>
      <w:lvlText w:val="%6."/>
      <w:lvlJc w:val="right"/>
      <w:pPr>
        <w:ind w:left="4455" w:hanging="180"/>
      </w:pPr>
    </w:lvl>
    <w:lvl w:ilvl="6" w:tplc="280A000F" w:tentative="1">
      <w:start w:val="1"/>
      <w:numFmt w:val="decimal"/>
      <w:lvlText w:val="%7."/>
      <w:lvlJc w:val="left"/>
      <w:pPr>
        <w:ind w:left="5175" w:hanging="360"/>
      </w:pPr>
    </w:lvl>
    <w:lvl w:ilvl="7" w:tplc="280A0019" w:tentative="1">
      <w:start w:val="1"/>
      <w:numFmt w:val="lowerLetter"/>
      <w:lvlText w:val="%8."/>
      <w:lvlJc w:val="left"/>
      <w:pPr>
        <w:ind w:left="5895" w:hanging="360"/>
      </w:pPr>
    </w:lvl>
    <w:lvl w:ilvl="8" w:tplc="280A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2">
    <w:nsid w:val="51BA0066"/>
    <w:multiLevelType w:val="hybridMultilevel"/>
    <w:tmpl w:val="9A3454C6"/>
    <w:lvl w:ilvl="0" w:tplc="6CEC05C4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680" w:hanging="360"/>
      </w:pPr>
    </w:lvl>
    <w:lvl w:ilvl="2" w:tplc="280A001B" w:tentative="1">
      <w:start w:val="1"/>
      <w:numFmt w:val="lowerRoman"/>
      <w:lvlText w:val="%3."/>
      <w:lvlJc w:val="right"/>
      <w:pPr>
        <w:ind w:left="2400" w:hanging="180"/>
      </w:pPr>
    </w:lvl>
    <w:lvl w:ilvl="3" w:tplc="280A000F" w:tentative="1">
      <w:start w:val="1"/>
      <w:numFmt w:val="decimal"/>
      <w:lvlText w:val="%4."/>
      <w:lvlJc w:val="left"/>
      <w:pPr>
        <w:ind w:left="3120" w:hanging="360"/>
      </w:pPr>
    </w:lvl>
    <w:lvl w:ilvl="4" w:tplc="280A0019" w:tentative="1">
      <w:start w:val="1"/>
      <w:numFmt w:val="lowerLetter"/>
      <w:lvlText w:val="%5."/>
      <w:lvlJc w:val="left"/>
      <w:pPr>
        <w:ind w:left="3840" w:hanging="360"/>
      </w:pPr>
    </w:lvl>
    <w:lvl w:ilvl="5" w:tplc="280A001B" w:tentative="1">
      <w:start w:val="1"/>
      <w:numFmt w:val="lowerRoman"/>
      <w:lvlText w:val="%6."/>
      <w:lvlJc w:val="right"/>
      <w:pPr>
        <w:ind w:left="4560" w:hanging="180"/>
      </w:pPr>
    </w:lvl>
    <w:lvl w:ilvl="6" w:tplc="280A000F" w:tentative="1">
      <w:start w:val="1"/>
      <w:numFmt w:val="decimal"/>
      <w:lvlText w:val="%7."/>
      <w:lvlJc w:val="left"/>
      <w:pPr>
        <w:ind w:left="5280" w:hanging="360"/>
      </w:pPr>
    </w:lvl>
    <w:lvl w:ilvl="7" w:tplc="280A0019" w:tentative="1">
      <w:start w:val="1"/>
      <w:numFmt w:val="lowerLetter"/>
      <w:lvlText w:val="%8."/>
      <w:lvlJc w:val="left"/>
      <w:pPr>
        <w:ind w:left="6000" w:hanging="360"/>
      </w:pPr>
    </w:lvl>
    <w:lvl w:ilvl="8" w:tplc="280A001B" w:tentative="1">
      <w:start w:val="1"/>
      <w:numFmt w:val="lowerRoman"/>
      <w:lvlText w:val="%9."/>
      <w:lvlJc w:val="right"/>
      <w:pPr>
        <w:ind w:left="67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s-PE" w:vendorID="64" w:dllVersion="131078" w:nlCheck="1" w:checkStyle="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5C359C"/>
    <w:rsid w:val="000217E6"/>
    <w:rsid w:val="00027EA5"/>
    <w:rsid w:val="000422B1"/>
    <w:rsid w:val="000462FC"/>
    <w:rsid w:val="000505F3"/>
    <w:rsid w:val="00057494"/>
    <w:rsid w:val="000641E6"/>
    <w:rsid w:val="00085C10"/>
    <w:rsid w:val="000911D6"/>
    <w:rsid w:val="000C0379"/>
    <w:rsid w:val="00145385"/>
    <w:rsid w:val="00145D3B"/>
    <w:rsid w:val="001650A1"/>
    <w:rsid w:val="00171070"/>
    <w:rsid w:val="00175FF4"/>
    <w:rsid w:val="00181CDE"/>
    <w:rsid w:val="001A119E"/>
    <w:rsid w:val="001A5127"/>
    <w:rsid w:val="001A62A6"/>
    <w:rsid w:val="001D7EA9"/>
    <w:rsid w:val="001D7FC5"/>
    <w:rsid w:val="001E21AF"/>
    <w:rsid w:val="00216EA8"/>
    <w:rsid w:val="0023111B"/>
    <w:rsid w:val="00237928"/>
    <w:rsid w:val="00260681"/>
    <w:rsid w:val="00282E7E"/>
    <w:rsid w:val="002A7BCC"/>
    <w:rsid w:val="002B6E62"/>
    <w:rsid w:val="00310E1D"/>
    <w:rsid w:val="003532A3"/>
    <w:rsid w:val="00377A05"/>
    <w:rsid w:val="00380FDE"/>
    <w:rsid w:val="00383F6E"/>
    <w:rsid w:val="003B5566"/>
    <w:rsid w:val="00443325"/>
    <w:rsid w:val="004656DF"/>
    <w:rsid w:val="004B0909"/>
    <w:rsid w:val="004E4004"/>
    <w:rsid w:val="004E5BAC"/>
    <w:rsid w:val="00500398"/>
    <w:rsid w:val="00505E15"/>
    <w:rsid w:val="00530B60"/>
    <w:rsid w:val="0054036C"/>
    <w:rsid w:val="00545DF6"/>
    <w:rsid w:val="005C359C"/>
    <w:rsid w:val="005C5316"/>
    <w:rsid w:val="006606F3"/>
    <w:rsid w:val="00671A17"/>
    <w:rsid w:val="006850BB"/>
    <w:rsid w:val="006F0528"/>
    <w:rsid w:val="00710EC7"/>
    <w:rsid w:val="0072778F"/>
    <w:rsid w:val="00733094"/>
    <w:rsid w:val="007A4784"/>
    <w:rsid w:val="007A7197"/>
    <w:rsid w:val="00820DC1"/>
    <w:rsid w:val="008224F6"/>
    <w:rsid w:val="00831688"/>
    <w:rsid w:val="008667C3"/>
    <w:rsid w:val="00890DD6"/>
    <w:rsid w:val="008A2D1A"/>
    <w:rsid w:val="008A72B1"/>
    <w:rsid w:val="008A79EE"/>
    <w:rsid w:val="008D4F67"/>
    <w:rsid w:val="00905A75"/>
    <w:rsid w:val="00911ABE"/>
    <w:rsid w:val="00927430"/>
    <w:rsid w:val="0096793A"/>
    <w:rsid w:val="009A3EA2"/>
    <w:rsid w:val="00A019E5"/>
    <w:rsid w:val="00A410C1"/>
    <w:rsid w:val="00A57C51"/>
    <w:rsid w:val="00A754DC"/>
    <w:rsid w:val="00AA3201"/>
    <w:rsid w:val="00AB2ACC"/>
    <w:rsid w:val="00AC1A37"/>
    <w:rsid w:val="00AF2394"/>
    <w:rsid w:val="00B35EE3"/>
    <w:rsid w:val="00B85805"/>
    <w:rsid w:val="00BA1E78"/>
    <w:rsid w:val="00BA24F1"/>
    <w:rsid w:val="00BB64D8"/>
    <w:rsid w:val="00BD0E08"/>
    <w:rsid w:val="00BD16B2"/>
    <w:rsid w:val="00C166A6"/>
    <w:rsid w:val="00C66B0F"/>
    <w:rsid w:val="00C759EB"/>
    <w:rsid w:val="00CA744A"/>
    <w:rsid w:val="00CB13EB"/>
    <w:rsid w:val="00CE74EF"/>
    <w:rsid w:val="00D0492B"/>
    <w:rsid w:val="00D22DD8"/>
    <w:rsid w:val="00D330BA"/>
    <w:rsid w:val="00D862DA"/>
    <w:rsid w:val="00DB5D39"/>
    <w:rsid w:val="00DB6FCD"/>
    <w:rsid w:val="00DE5932"/>
    <w:rsid w:val="00DF7F39"/>
    <w:rsid w:val="00E017AC"/>
    <w:rsid w:val="00EB7E28"/>
    <w:rsid w:val="00F16B33"/>
    <w:rsid w:val="00F21FA3"/>
    <w:rsid w:val="00F31BB5"/>
    <w:rsid w:val="00F92806"/>
    <w:rsid w:val="00F94388"/>
    <w:rsid w:val="00FA283B"/>
    <w:rsid w:val="00FC26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;"/>
  <w15:docId w15:val="{AB72A3A9-800D-41A9-B857-0F10468075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5BAC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DB5D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B5D39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A410C1"/>
    <w:rPr>
      <w:color w:val="808080"/>
    </w:rPr>
  </w:style>
  <w:style w:type="paragraph" w:styleId="Prrafodelista">
    <w:name w:val="List Paragraph"/>
    <w:basedOn w:val="Normal"/>
    <w:uiPriority w:val="34"/>
    <w:qFormat/>
    <w:rsid w:val="0017107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9" Type="http://schemas.openxmlformats.org/officeDocument/2006/relationships/image" Target="media/image25.emf"/><Relationship Id="rId21" Type="http://schemas.openxmlformats.org/officeDocument/2006/relationships/oleObject" Target="embeddings/oleObject2.bin"/><Relationship Id="rId34" Type="http://schemas.openxmlformats.org/officeDocument/2006/relationships/image" Target="media/image21.wmf"/><Relationship Id="rId42" Type="http://schemas.openxmlformats.org/officeDocument/2006/relationships/image" Target="media/image28.emf"/><Relationship Id="rId47" Type="http://schemas.openxmlformats.org/officeDocument/2006/relationships/image" Target="media/image33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7.wmf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image" Target="media/image11.emf"/><Relationship Id="rId29" Type="http://schemas.openxmlformats.org/officeDocument/2006/relationships/oleObject" Target="embeddings/oleObject6.bin"/><Relationship Id="rId11" Type="http://schemas.openxmlformats.org/officeDocument/2006/relationships/image" Target="media/image6.emf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image" Target="media/image23.emf"/><Relationship Id="rId40" Type="http://schemas.openxmlformats.org/officeDocument/2006/relationships/image" Target="media/image26.emf"/><Relationship Id="rId45" Type="http://schemas.openxmlformats.org/officeDocument/2006/relationships/image" Target="media/image31.emf"/><Relationship Id="rId53" Type="http://schemas.openxmlformats.org/officeDocument/2006/relationships/image" Target="media/image36.wmf"/><Relationship Id="rId58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1.bin"/><Relationship Id="rId14" Type="http://schemas.openxmlformats.org/officeDocument/2006/relationships/image" Target="media/image9.emf"/><Relationship Id="rId22" Type="http://schemas.openxmlformats.org/officeDocument/2006/relationships/image" Target="media/image15.wmf"/><Relationship Id="rId27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oleObject" Target="embeddings/oleObject9.bin"/><Relationship Id="rId43" Type="http://schemas.openxmlformats.org/officeDocument/2006/relationships/image" Target="media/image29.e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8" Type="http://schemas.openxmlformats.org/officeDocument/2006/relationships/image" Target="media/image3.emf"/><Relationship Id="rId51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4.emf"/><Relationship Id="rId46" Type="http://schemas.openxmlformats.org/officeDocument/2006/relationships/image" Target="media/image32.emf"/><Relationship Id="rId59" Type="http://schemas.openxmlformats.org/officeDocument/2006/relationships/image" Target="media/image39.wmf"/><Relationship Id="rId20" Type="http://schemas.openxmlformats.org/officeDocument/2006/relationships/image" Target="media/image14.wmf"/><Relationship Id="rId41" Type="http://schemas.openxmlformats.org/officeDocument/2006/relationships/image" Target="media/image27.emf"/><Relationship Id="rId54" Type="http://schemas.openxmlformats.org/officeDocument/2006/relationships/oleObject" Target="embeddings/oleObject1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36" Type="http://schemas.openxmlformats.org/officeDocument/2006/relationships/image" Target="media/image22.emf"/><Relationship Id="rId49" Type="http://schemas.openxmlformats.org/officeDocument/2006/relationships/image" Target="media/image34.wmf"/><Relationship Id="rId57" Type="http://schemas.openxmlformats.org/officeDocument/2006/relationships/image" Target="media/image38.wmf"/><Relationship Id="rId10" Type="http://schemas.openxmlformats.org/officeDocument/2006/relationships/image" Target="media/image5.emf"/><Relationship Id="rId31" Type="http://schemas.openxmlformats.org/officeDocument/2006/relationships/oleObject" Target="embeddings/oleObject7.bin"/><Relationship Id="rId44" Type="http://schemas.openxmlformats.org/officeDocument/2006/relationships/image" Target="media/image30.emf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5CE8A3-2815-4EC1-81C6-8D9711C99F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1</TotalTime>
  <Pages>14</Pages>
  <Words>1246</Words>
  <Characters>6859</Characters>
  <Application>Microsoft Office Word</Application>
  <DocSecurity>0</DocSecurity>
  <Lines>57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OORE</Company>
  <LinksUpToDate>false</LinksUpToDate>
  <CharactersWithSpaces>80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ODORO</dc:creator>
  <cp:keywords/>
  <dc:description/>
  <cp:lastModifiedBy>TEODORO</cp:lastModifiedBy>
  <cp:revision>53</cp:revision>
  <cp:lastPrinted>2020-02-17T16:08:00Z</cp:lastPrinted>
  <dcterms:created xsi:type="dcterms:W3CDTF">2012-11-13T02:37:00Z</dcterms:created>
  <dcterms:modified xsi:type="dcterms:W3CDTF">2020-07-22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